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8" r:id="rId3"/>
    <p:sldId id="269" r:id="rId5"/>
    <p:sldId id="274" r:id="rId6"/>
    <p:sldId id="260" r:id="rId7"/>
    <p:sldId id="294" r:id="rId8"/>
    <p:sldId id="285" r:id="rId9"/>
    <p:sldId id="287" r:id="rId10"/>
    <p:sldId id="297" r:id="rId11"/>
    <p:sldId id="298" r:id="rId12"/>
    <p:sldId id="299" r:id="rId13"/>
    <p:sldId id="300" r:id="rId14"/>
    <p:sldId id="263" r:id="rId15"/>
    <p:sldId id="295" r:id="rId16"/>
    <p:sldId id="265" r:id="rId17"/>
    <p:sldId id="266" r:id="rId18"/>
    <p:sldId id="277" r:id="rId19"/>
    <p:sldId id="282" r:id="rId20"/>
    <p:sldId id="271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A59C0A5-8350-4928-8517-F841D15A1B7B}">
          <p14:sldIdLst>
            <p14:sldId id="258"/>
            <p14:sldId id="269"/>
            <p14:sldId id="274"/>
            <p14:sldId id="260"/>
            <p14:sldId id="294"/>
            <p14:sldId id="285"/>
            <p14:sldId id="287"/>
            <p14:sldId id="297"/>
            <p14:sldId id="298"/>
            <p14:sldId id="299"/>
            <p14:sldId id="300"/>
            <p14:sldId id="263"/>
            <p14:sldId id="295"/>
            <p14:sldId id="265"/>
            <p14:sldId id="266"/>
            <p14:sldId id="277"/>
            <p14:sldId id="282"/>
            <p14:sldId id="27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CC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9862" autoAdjust="0"/>
  </p:normalViewPr>
  <p:slideViewPr>
    <p:cSldViewPr snapToGrid="0">
      <p:cViewPr varScale="1">
        <p:scale>
          <a:sx n="77" d="100"/>
          <a:sy n="77" d="100"/>
        </p:scale>
        <p:origin x="912" y="6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948D2E-AF02-4DCE-B074-B92153B9F50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microsoft.com/office/2007/relationships/hdphoto" Target="../media/image2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b="1" kern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 trans="75000"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0" y="0"/>
            <a:ext cx="12204000" cy="973274"/>
            <a:chOff x="0" y="0"/>
            <a:chExt cx="12204000" cy="973274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 trans="75000"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118429"/>
              <a:ext cx="3038475" cy="849946"/>
            </a:xfrm>
            <a:prstGeom prst="rect">
              <a:avLst/>
            </a:prstGeom>
          </p:spPr>
        </p:pic>
        <p:sp>
          <p:nvSpPr>
            <p:cNvPr id="24" name="矩形 23"/>
            <p:cNvSpPr/>
            <p:nvPr/>
          </p:nvSpPr>
          <p:spPr>
            <a:xfrm>
              <a:off x="1004107" y="80242"/>
              <a:ext cx="2132793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10261930" y="9946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27" name="矩形 26"/>
          <p:cNvSpPr/>
          <p:nvPr userDrawn="1"/>
        </p:nvSpPr>
        <p:spPr>
          <a:xfrm>
            <a:off x="10261936" y="308328"/>
            <a:ext cx="1930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rPr>
              <a:t>Advanced Technique of Artificial  Intelligence</a:t>
            </a:r>
            <a:endParaRPr lang="zh-CN" altLang="en-US" dirty="0">
              <a:solidFill>
                <a:schemeClr val="bg1">
                  <a:lumMod val="85000"/>
                </a:schemeClr>
              </a:solidFill>
              <a:latin typeface="Bahnschrift Condensed" panose="020B0502040204020203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70528"/>
            <a:ext cx="10515600" cy="482946"/>
          </a:xfrm>
        </p:spPr>
        <p:txBody>
          <a:bodyPr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华康俪金黑W8(P)" panose="020B0800000000000000" pitchFamily="34" charset="-122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316974"/>
            <a:ext cx="10515600" cy="4859989"/>
          </a:xfrm>
        </p:spPr>
        <p:txBody>
          <a:bodyPr/>
          <a:lstStyle>
            <a:lvl1pPr marL="358775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  <a:defRPr lang="zh-CN" altLang="en-US" sz="2600" b="1" kern="100" spc="5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 lang="zh-CN" altLang="en-US" sz="240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2pPr>
            <a:lvl3pPr>
              <a:defRPr sz="2200"/>
            </a:lvl3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12"/>
            <a:ext cx="12204000" cy="603327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15" name="矩形 14"/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565604" y="0"/>
            <a:ext cx="11725480" cy="608944"/>
            <a:chOff x="565604" y="0"/>
            <a:chExt cx="11725480" cy="608944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</a:t>
              </a:r>
              <a:r>
                <a:rPr lang="en-US" altLang="zh-CN" sz="1500" dirty="0" err="1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Techn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56233" y="0"/>
              <a:ext cx="290512" cy="504825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8.png"/><Relationship Id="rId13" Type="http://schemas.openxmlformats.org/officeDocument/2006/relationships/image" Target="../media/image7.png"/><Relationship Id="rId12" Type="http://schemas.openxmlformats.org/officeDocument/2006/relationships/image" Target="../media/image6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705457"/>
            <a:ext cx="10515600" cy="512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93841"/>
            <a:ext cx="10515600" cy="5121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58775" lvl="0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325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756232" y="0"/>
              <a:ext cx="374807" cy="50482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900" b="1" kern="1200" dirty="0">
          <a:solidFill>
            <a:srgbClr val="002060"/>
          </a:solidFill>
          <a:effectLst>
            <a:glow rad="63500">
              <a:schemeClr val="bg1"/>
            </a:glow>
            <a:reflection blurRad="6350" stA="55000" endA="300" endPos="35000" dir="5400000" sy="-100000" algn="bl" rotWithShape="0"/>
          </a:effectLst>
          <a:latin typeface="Times New Roman" panose="02020603050405020304" pitchFamily="18" charset="0"/>
          <a:ea typeface="华康俪金黑W8(P)" panose="020B0800000000000000" pitchFamily="34" charset="-122"/>
          <a:cs typeface="Times New Roman" panose="02020603050405020304" pitchFamily="18" charset="0"/>
        </a:defRPr>
      </a:lvl1pPr>
    </p:titleStyle>
    <p:bodyStyle>
      <a:lvl1pPr marL="415925" indent="-514350" algn="l" defTabSz="914400" rtl="0" eaLnBrk="1" latinLnBrk="0" hangingPunct="1">
        <a:lnSpc>
          <a:spcPct val="90000"/>
        </a:lnSpc>
        <a:spcBef>
          <a:spcPts val="1000"/>
        </a:spcBef>
        <a:buSzPct val="75000"/>
        <a:buFont typeface="Wingdings" panose="05000000000000000000" pitchFamily="2" charset="2"/>
        <a:buChar char="p"/>
        <a:defRPr lang="zh-CN" altLang="en-US" sz="2600" b="1" kern="100" spc="50" dirty="0" smtClean="0">
          <a:ln w="11430"/>
          <a:gradFill>
            <a:gsLst>
              <a:gs pos="25000">
                <a:srgbClr val="C0504D">
                  <a:satMod val="155000"/>
                </a:srgbClr>
              </a:gs>
              <a:gs pos="100000">
                <a:srgbClr val="C0504D">
                  <a:shade val="45000"/>
                  <a:satMod val="165000"/>
                </a:srgbClr>
              </a:gs>
            </a:gsLst>
            <a:lin ang="540000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latin typeface="宋体" panose="02010600030101010101" pitchFamily="2" charset="-122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Times New Roman" panose="02020603050405020304" pitchFamily="18" charset="0"/>
        <a:buChar char="─"/>
        <a:defRPr sz="22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image" Target="../media/image11.jpeg"/><Relationship Id="rId7" Type="http://schemas.openxmlformats.org/officeDocument/2006/relationships/image" Target="../media/image10.jpeg"/><Relationship Id="rId6" Type="http://schemas.openxmlformats.org/officeDocument/2006/relationships/image" Target="../media/image9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microsoft.com/office/2007/relationships/hdphoto" Target="../media/image2.wdp"/><Relationship Id="rId14" Type="http://schemas.openxmlformats.org/officeDocument/2006/relationships/notesSlide" Target="../notesSlides/notesSlide1.x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5.png"/><Relationship Id="rId11" Type="http://schemas.openxmlformats.org/officeDocument/2006/relationships/image" Target="../media/image14.png"/><Relationship Id="rId10" Type="http://schemas.openxmlformats.org/officeDocument/2006/relationships/image" Target="../media/image13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36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8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png"/><Relationship Id="rId3" Type="http://schemas.openxmlformats.org/officeDocument/2006/relationships/tags" Target="../tags/tag2.xml"/><Relationship Id="rId2" Type="http://schemas.openxmlformats.org/officeDocument/2006/relationships/image" Target="../media/image43.png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.png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1.png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8.wmf"/><Relationship Id="rId10" Type="http://schemas.openxmlformats.org/officeDocument/2006/relationships/notesSlide" Target="../notesSlides/notesSlide7.xml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0" y="0"/>
            <a:ext cx="12204000" cy="973274"/>
            <a:chOff x="0" y="0"/>
            <a:chExt cx="12204000" cy="973274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artisticCrisscrossEtching trans="75000"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10261936" y="308328"/>
              <a:ext cx="193006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4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5"/>
            <a:srcRect b="25639"/>
            <a:stretch>
              <a:fillRect/>
            </a:stretch>
          </p:blipFill>
          <p:spPr>
            <a:xfrm>
              <a:off x="883306" y="118429"/>
              <a:ext cx="3038475" cy="849946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1004107" y="80242"/>
              <a:ext cx="2132793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0261930" y="9946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0" y="1304655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32550"/>
            <a:ext cx="2743200" cy="365125"/>
          </a:xfrm>
        </p:spPr>
        <p:txBody>
          <a:bodyPr/>
          <a:lstStyle/>
          <a:p>
            <a:fld id="{7FED5459-E582-4DAA-BA57-60FF09140233}" type="slidenum">
              <a:rPr lang="zh-CN" altLang="en-US" smtClean="0"/>
            </a:fld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9224" name="Picture 8" descr="æ¥çæºå¾å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æ¥çæºå¾å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0" name="Picture 14" descr="æ¥çæºå¾å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1847" y="1785880"/>
            <a:ext cx="3944527" cy="32962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30418" y="2323134"/>
            <a:ext cx="7244371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earning Intents behind Interactions with Knowledge Graph for Recommendation</a:t>
            </a:r>
            <a:r>
              <a:rPr lang="zh-CN" altLang="en-US" sz="2400" dirty="0"/>
              <a:t>（</a:t>
            </a:r>
            <a:r>
              <a:rPr lang="en-US" altLang="zh-CN" sz="2400" dirty="0"/>
              <a:t>WWW</a:t>
            </a:r>
            <a:r>
              <a:rPr lang="en-US" altLang="zh-CN" sz="2400" dirty="0"/>
              <a:t> 2021 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0260058" y="5082042"/>
            <a:ext cx="10933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陶佳</a:t>
            </a:r>
            <a:endParaRPr lang="zh-CN" altLang="en-US" sz="20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30445" y="3361055"/>
            <a:ext cx="6957695" cy="138938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0225" y="981075"/>
            <a:ext cx="9039225" cy="319532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/>
        </p:nvSpPr>
        <p:spPr>
          <a:xfrm>
            <a:off x="0" y="619234"/>
            <a:ext cx="12191999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sz="3110" dirty="0"/>
              <a:t> Relational Path-aware Aggregation</a:t>
            </a:r>
            <a:endParaRPr lang="en-US" altLang="zh-CN" sz="311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04595" y="4751070"/>
          <a:ext cx="455866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" imgW="2425700" imgH="685800" progId="Equation.DSMT4">
                  <p:embed/>
                </p:oleObj>
              </mc:Choice>
              <mc:Fallback>
                <p:oleObj name="Equation" r:id="rId2" imgW="2425700" imgH="685800" progId="Equation.DSMT4">
                  <p:embed/>
                  <p:pic>
                    <p:nvPicPr>
                      <p:cNvPr id="0" name="图片 10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4595" y="4751070"/>
                        <a:ext cx="455866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42455" y="4869815"/>
          <a:ext cx="407670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60350400" imgH="12192000" progId="Equation.DSMT4">
                  <p:embed/>
                </p:oleObj>
              </mc:Choice>
              <mc:Fallback>
                <p:oleObj name="Equation" r:id="rId4" imgW="60350400" imgH="12192000" progId="Equation.DSMT4">
                  <p:embed/>
                  <p:pic>
                    <p:nvPicPr>
                      <p:cNvPr id="0" name="图片 10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2455" y="4869815"/>
                        <a:ext cx="4076700" cy="823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04595" y="4176395"/>
            <a:ext cx="593407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apturing Relational Paths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0" y="619234"/>
            <a:ext cx="12191999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sz="3110" dirty="0"/>
              <a:t> Model Prediction and Optimization</a:t>
            </a:r>
            <a:endParaRPr lang="en-US" altLang="zh-CN" sz="311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26540" y="1776095"/>
          <a:ext cx="659828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" imgW="56997600" imgH="5791200" progId="Equation.DSMT4">
                  <p:embed/>
                </p:oleObj>
              </mc:Choice>
              <mc:Fallback>
                <p:oleObj name="Equation" r:id="rId1" imgW="56997600" imgH="5791200" progId="Equation.DSMT4">
                  <p:embed/>
                  <p:pic>
                    <p:nvPicPr>
                      <p:cNvPr id="0" name="图片 10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6540" y="1776095"/>
                        <a:ext cx="6598285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526540" y="2736215"/>
          <a:ext cx="198628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5544800" imgH="5791200" progId="Equation.DSMT4">
                  <p:embed/>
                </p:oleObj>
              </mc:Choice>
              <mc:Fallback>
                <p:oleObj name="Equation" r:id="rId3" imgW="15544800" imgH="5791200" progId="Equation.DSMT4">
                  <p:embed/>
                  <p:pic>
                    <p:nvPicPr>
                      <p:cNvPr id="0" name="图片 1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40" y="2736215"/>
                        <a:ext cx="198628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526540" y="3756025"/>
          <a:ext cx="3508375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43586400" imgH="8839200" progId="Equation.DSMT4">
                  <p:embed/>
                </p:oleObj>
              </mc:Choice>
              <mc:Fallback>
                <p:oleObj name="Equation" r:id="rId5" imgW="43586400" imgH="8839200" progId="Equation.DSMT4">
                  <p:embed/>
                  <p:pic>
                    <p:nvPicPr>
                      <p:cNvPr id="0" name="图片 10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6540" y="3756025"/>
                        <a:ext cx="3508375" cy="711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526540" y="4681220"/>
          <a:ext cx="5444490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45415200" imgH="5791200" progId="Equation.DSMT4">
                  <p:embed/>
                </p:oleObj>
              </mc:Choice>
              <mc:Fallback>
                <p:oleObj name="Equation" r:id="rId7" imgW="45415200" imgH="5791200" progId="Equation.DSMT4">
                  <p:embed/>
                  <p:pic>
                    <p:nvPicPr>
                      <p:cNvPr id="0" name="图片 10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6540" y="4681220"/>
                        <a:ext cx="5444490" cy="69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769938"/>
            <a:ext cx="12192000" cy="484187"/>
          </a:xfrm>
        </p:spPr>
        <p:txBody>
          <a:bodyPr>
            <a:normAutofit fontScale="90000"/>
          </a:bodyPr>
          <a:lstStyle/>
          <a:p>
            <a:r>
              <a:rPr lang="en-US" altLang="zh-CN" sz="4400" dirty="0"/>
              <a:t>Experiment</a:t>
            </a:r>
            <a:endParaRPr lang="zh-CN" altLang="en-US" sz="4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6800" y="1609725"/>
            <a:ext cx="10849610" cy="392493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769938"/>
            <a:ext cx="12192000" cy="484187"/>
          </a:xfrm>
        </p:spPr>
        <p:txBody>
          <a:bodyPr>
            <a:normAutofit fontScale="90000"/>
          </a:bodyPr>
          <a:lstStyle/>
          <a:p>
            <a:r>
              <a:rPr lang="en-US" altLang="zh-CN" sz="4400" dirty="0"/>
              <a:t>Experiment</a:t>
            </a:r>
            <a:endParaRPr lang="zh-CN" altLang="en-US" sz="4400" dirty="0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05710" y="1383030"/>
            <a:ext cx="7179945" cy="28803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570480" y="4263390"/>
            <a:ext cx="7051675" cy="173672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8960" y="2296795"/>
            <a:ext cx="8514080" cy="2738755"/>
          </a:xfrm>
          <a:prstGeom prst="rect">
            <a:avLst/>
          </a:prstGeom>
        </p:spPr>
      </p:pic>
      <p:sp>
        <p:nvSpPr>
          <p:cNvPr id="4" name="标题 3"/>
          <p:cNvSpPr/>
          <p:nvPr>
            <p:ph type="title"/>
          </p:nvPr>
        </p:nvSpPr>
        <p:spPr>
          <a:xfrm>
            <a:off x="0" y="770255"/>
            <a:ext cx="11353800" cy="483235"/>
          </a:xfrm>
        </p:spPr>
        <p:txBody>
          <a:bodyPr/>
          <a:p>
            <a:br>
              <a:rPr lang="zh-CN" altLang="en-US" dirty="0"/>
            </a:br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0" y="769938"/>
            <a:ext cx="12192000" cy="4841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3900" dirty="0"/>
              <a:t>Experiment</a:t>
            </a:r>
            <a:endParaRPr lang="en-US" altLang="zh-CN" sz="39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3340" y="2393950"/>
            <a:ext cx="10389235" cy="2070100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/>
        </p:nvSpPr>
        <p:spPr>
          <a:xfrm>
            <a:off x="0" y="769938"/>
            <a:ext cx="12192000" cy="4841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3900" dirty="0"/>
              <a:t>Experiment</a:t>
            </a:r>
            <a:endParaRPr lang="en-US" altLang="zh-CN" sz="39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1235" y="1429385"/>
            <a:ext cx="10208895" cy="4601210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/>
        </p:nvSpPr>
        <p:spPr>
          <a:xfrm>
            <a:off x="0" y="745808"/>
            <a:ext cx="12192000" cy="4841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3900" dirty="0"/>
              <a:t>Experiment</a:t>
            </a:r>
            <a:endParaRPr lang="en-US" altLang="zh-CN" sz="39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165" y="2090420"/>
            <a:ext cx="11837670" cy="2677795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/>
        </p:nvSpPr>
        <p:spPr>
          <a:xfrm>
            <a:off x="0" y="745808"/>
            <a:ext cx="12192000" cy="4841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3900" dirty="0"/>
              <a:t>Experiment</a:t>
            </a:r>
            <a:endParaRPr lang="en-US" altLang="zh-CN" sz="39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798244" y="3013501"/>
            <a:ext cx="307313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676492" y="1675843"/>
            <a:ext cx="10515600" cy="4859338"/>
          </a:xfrm>
        </p:spPr>
        <p:txBody>
          <a:bodyPr>
            <a:normAutofit/>
          </a:bodyPr>
          <a:lstStyle/>
          <a:p>
            <a:pPr marL="571500" indent="-571500" algn="l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en-US" altLang="zh-CN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Introduction</a:t>
            </a:r>
            <a:endParaRPr lang="en-US" altLang="zh-CN" sz="2800" b="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571500" indent="-571500" algn="l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en-US" altLang="zh-CN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Method</a:t>
            </a:r>
            <a:endParaRPr lang="en-US" altLang="zh-CN" sz="2800" b="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571500" indent="-571500" algn="l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en-US" altLang="zh-CN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Experiment</a:t>
            </a:r>
            <a:endParaRPr lang="en-US" altLang="zh-CN" sz="2800" b="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342900" indent="-342900" algn="l">
              <a:buNone/>
            </a:pPr>
            <a:endParaRPr lang="zh-CN" altLang="en-US" sz="2800" b="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62400" y="784860"/>
            <a:ext cx="4056380" cy="569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10" b="1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Content</a:t>
            </a:r>
            <a:endParaRPr lang="en-US" altLang="zh-CN" sz="3110" b="1">
              <a:solidFill>
                <a:srgbClr val="002060"/>
              </a:solidFill>
              <a:effectLst>
                <a:glow rad="63500">
                  <a:schemeClr val="bg1"/>
                </a:glow>
                <a:reflection blurRad="6350" stA="55000" endA="300" endPos="35000" dir="5400000" sy="-100000" algn="bl" rotWithShape="0"/>
              </a:effectLst>
              <a:latin typeface="Times New Roman" panose="02020603050405020304" pitchFamily="18" charset="0"/>
              <a:ea typeface="华康俪金黑W8(P)" panose="020B08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35" y="724535"/>
            <a:ext cx="12191365" cy="48387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110"/>
              <a:t>      Introduction</a:t>
            </a:r>
            <a:endParaRPr lang="en-US" altLang="zh-CN" sz="3110"/>
          </a:p>
        </p:txBody>
      </p:sp>
      <p:sp>
        <p:nvSpPr>
          <p:cNvPr id="3" name="文本框 2"/>
          <p:cNvSpPr txBox="1"/>
          <p:nvPr/>
        </p:nvSpPr>
        <p:spPr>
          <a:xfrm>
            <a:off x="964565" y="1699895"/>
            <a:ext cx="1026414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E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d-to-end models founded on graph neural networks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GNNs)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he key idea is to utilize the informatio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ggregation scheme, which can effectively integrate multi-hop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eighbors into representations. Benefiting from the integratio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connectivity modeling and representation learning, these GNN-based models achieve promising performance for recommendation</a:t>
            </a:r>
            <a:r>
              <a:rPr lang="zh-CN" altLang="en-US"/>
              <a:t>.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35555" y="3046095"/>
            <a:ext cx="7275830" cy="366585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619234"/>
            <a:ext cx="12191999" cy="482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110" dirty="0"/>
              <a:t>    </a:t>
            </a:r>
            <a:r>
              <a:rPr lang="en-US" altLang="zh-CN" sz="3110">
                <a:sym typeface="+mn-ea"/>
              </a:rPr>
              <a:t>Introduction</a:t>
            </a:r>
            <a:endParaRPr lang="zh-CN" altLang="en-US" sz="3110" dirty="0"/>
          </a:p>
        </p:txBody>
      </p:sp>
      <p:sp>
        <p:nvSpPr>
          <p:cNvPr id="3" name="文本框 2"/>
          <p:cNvSpPr txBox="1"/>
          <p:nvPr/>
        </p:nvSpPr>
        <p:spPr>
          <a:xfrm>
            <a:off x="1144905" y="1057910"/>
            <a:ext cx="10386695" cy="18637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NN-based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ethods fall short in modeling two factors: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 User Intents. To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best of our knowledge, none of these studies consider user-item relations at a finer-grained level of intents. An important fac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s been ignored: a user typically has multiple intents, driving th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user to consume different items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24225" y="2265045"/>
            <a:ext cx="6371590" cy="42811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619234"/>
            <a:ext cx="12191999" cy="482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110" dirty="0"/>
              <a:t>    </a:t>
            </a:r>
            <a:r>
              <a:rPr lang="en-US" altLang="zh-CN" sz="3110">
                <a:sym typeface="+mn-ea"/>
              </a:rPr>
              <a:t>Introduction</a:t>
            </a:r>
            <a:endParaRPr lang="zh-CN" altLang="en-US" sz="3110" dirty="0"/>
          </a:p>
        </p:txBody>
      </p:sp>
      <p:sp>
        <p:nvSpPr>
          <p:cNvPr id="3" name="文本框 2"/>
          <p:cNvSpPr txBox="1"/>
          <p:nvPr/>
        </p:nvSpPr>
        <p:spPr>
          <a:xfrm>
            <a:off x="1129665" y="1101725"/>
            <a:ext cx="10386695" cy="14204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)Relational Paths. In these studies, the information aggregatio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chemes are mostly node-based — that is, to collect the informatio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rom neighboring nodes, without differentiating which paths i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mes from.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0" y="619234"/>
            <a:ext cx="12191999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sz="3110" dirty="0"/>
              <a:t>    Method</a:t>
            </a:r>
            <a:endParaRPr lang="zh-CN" altLang="en-US" sz="311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1330" y="1760855"/>
            <a:ext cx="11439525" cy="291465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0" y="619234"/>
            <a:ext cx="12191999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sz="3110" dirty="0"/>
              <a:t> User Intent Modeling</a:t>
            </a:r>
            <a:endParaRPr lang="en-US" altLang="zh-CN" sz="311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7435" y="1101725"/>
            <a:ext cx="4799965" cy="2983230"/>
          </a:xfrm>
          <a:prstGeom prst="rect">
            <a:avLst/>
          </a:prstGeom>
        </p:spPr>
      </p:pic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5221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" imgW="914400" imgH="198755" progId="Equation.DSMT4">
                  <p:embed/>
                </p:oleObj>
              </mc:Choice>
              <mc:Fallback>
                <p:oleObj name="" r:id="rId2" imgW="914400" imgH="198755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52210" y="3329305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7077710" y="1743075"/>
          <a:ext cx="2626360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4" imgW="1079500" imgH="342900" progId="Equation.DSMT4">
                  <p:embed/>
                </p:oleObj>
              </mc:Choice>
              <mc:Fallback>
                <p:oleObj name="" r:id="rId4" imgW="1079500" imgH="3429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7710" y="1743075"/>
                        <a:ext cx="2626360" cy="49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077710" y="2373630"/>
          <a:ext cx="215519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35052000" imgH="15544800" progId="Equation.DSMT4">
                  <p:embed/>
                </p:oleObj>
              </mc:Choice>
              <mc:Fallback>
                <p:oleObj name="Equation" r:id="rId6" imgW="35052000" imgH="15544800" progId="Equation.DSMT4">
                  <p:embed/>
                  <p:pic>
                    <p:nvPicPr>
                      <p:cNvPr id="0" name="图片 10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7710" y="2373630"/>
                        <a:ext cx="215519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972810" y="1101725"/>
            <a:ext cx="53009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Learning of Intents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089015" y="3528060"/>
            <a:ext cx="518477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ndependence Modeling of Intents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006590" y="3988435"/>
          <a:ext cx="3233420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55778400" imgH="16764000" progId="Equation.DSMT4">
                  <p:embed/>
                </p:oleObj>
              </mc:Choice>
              <mc:Fallback>
                <p:oleObj name="Equation" r:id="rId8" imgW="55778400" imgH="16764000" progId="Equation.DSMT4">
                  <p:embed/>
                  <p:pic>
                    <p:nvPicPr>
                      <p:cNvPr id="0" name="图片 10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6590" y="3988435"/>
                        <a:ext cx="3233420" cy="97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15515" y="5186680"/>
          <a:ext cx="365188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0" imgW="44196000" imgH="9753600" progId="Equation.DSMT4">
                  <p:embed/>
                </p:oleObj>
              </mc:Choice>
              <mc:Fallback>
                <p:oleObj name="Equation" r:id="rId10" imgW="44196000" imgH="9753600" progId="Equation.DSMT4">
                  <p:embed/>
                  <p:pic>
                    <p:nvPicPr>
                      <p:cNvPr id="0" name="图片 10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5515" y="5186680"/>
                        <a:ext cx="365188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006590" y="4960620"/>
          <a:ext cx="3876675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60655200" imgH="16154400" progId="Equation.DSMT4">
                  <p:embed/>
                </p:oleObj>
              </mc:Choice>
              <mc:Fallback>
                <p:oleObj name="Equation" r:id="rId12" imgW="60655200" imgH="16154400" progId="Equation.DSMT4">
                  <p:embed/>
                  <p:pic>
                    <p:nvPicPr>
                      <p:cNvPr id="0" name="图片 10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6590" y="4960620"/>
                        <a:ext cx="3876675" cy="103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4180" y="3988435"/>
            <a:ext cx="6361430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0" y="619234"/>
            <a:ext cx="12191999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sz="3110" dirty="0"/>
              <a:t> Relational Path-aware Aggregation</a:t>
            </a:r>
            <a:endParaRPr lang="en-US" altLang="zh-CN" sz="311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20485" y="2240280"/>
          <a:ext cx="508381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" imgW="54864000" imgH="7924800" progId="Equation.DSMT4">
                  <p:embed/>
                </p:oleObj>
              </mc:Choice>
              <mc:Fallback>
                <p:oleObj name="Equation" r:id="rId1" imgW="54864000" imgH="7924800" progId="Equation.DSMT4">
                  <p:embed/>
                  <p:pic>
                    <p:nvPicPr>
                      <p:cNvPr id="0" name="图片 10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0485" y="2240280"/>
                        <a:ext cx="5083810" cy="73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20485" y="3411855"/>
          <a:ext cx="369697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48158400" imgH="10668000" progId="Equation.DSMT4">
                  <p:embed/>
                </p:oleObj>
              </mc:Choice>
              <mc:Fallback>
                <p:oleObj name="Equation" r:id="rId3" imgW="48158400" imgH="10668000" progId="Equation.DSMT4">
                  <p:embed/>
                  <p:pic>
                    <p:nvPicPr>
                      <p:cNvPr id="0" name="图片 10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0485" y="3411855"/>
                        <a:ext cx="369697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20485" y="4436110"/>
          <a:ext cx="2461260" cy="100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38709600" imgH="15849600" progId="Equation.DSMT4">
                  <p:embed/>
                </p:oleObj>
              </mc:Choice>
              <mc:Fallback>
                <p:oleObj name="Equation" r:id="rId5" imgW="38709600" imgH="15849600" progId="Equation.DSMT4">
                  <p:embed/>
                  <p:pic>
                    <p:nvPicPr>
                      <p:cNvPr id="0" name="图片 10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0485" y="4436110"/>
                        <a:ext cx="2461260" cy="1007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1565" y="1101725"/>
            <a:ext cx="4648200" cy="4953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078855" y="1207135"/>
            <a:ext cx="55410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 Layer over Intent Graph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0" y="619234"/>
            <a:ext cx="12191999" cy="48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sz="3110" dirty="0"/>
              <a:t> Relational Path-aware Aggregation</a:t>
            </a:r>
            <a:endParaRPr lang="en-US" altLang="zh-CN" sz="3110" dirty="0"/>
          </a:p>
        </p:txBody>
      </p:sp>
      <p:sp>
        <p:nvSpPr>
          <p:cNvPr id="10" name="文本框 9"/>
          <p:cNvSpPr txBox="1"/>
          <p:nvPr/>
        </p:nvSpPr>
        <p:spPr>
          <a:xfrm>
            <a:off x="6078855" y="1207135"/>
            <a:ext cx="61137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 Layer over Knowledge Graph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8395" y="1207135"/>
            <a:ext cx="4533900" cy="4943475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228715" y="2346960"/>
          <a:ext cx="4898390" cy="70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" imgW="54864000" imgH="7924800" progId="Equation.DSMT4">
                  <p:embed/>
                </p:oleObj>
              </mc:Choice>
              <mc:Fallback>
                <p:oleObj name="Equation" r:id="rId2" imgW="54864000" imgH="7924800" progId="Equation.DSMT4">
                  <p:embed/>
                  <p:pic>
                    <p:nvPicPr>
                      <p:cNvPr id="0" name="图片 1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28715" y="2346960"/>
                        <a:ext cx="4898390" cy="707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319520" y="3570605"/>
          <a:ext cx="2830195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36271200" imgH="10668000" progId="Equation.DSMT4">
                  <p:embed/>
                </p:oleObj>
              </mc:Choice>
              <mc:Fallback>
                <p:oleObj name="Equation" r:id="rId4" imgW="36271200" imgH="10668000" progId="Equation.DSMT4">
                  <p:embed/>
                  <p:pic>
                    <p:nvPicPr>
                      <p:cNvPr id="0" name="图片 1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9520" y="3570605"/>
                        <a:ext cx="2830195" cy="83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3465,&quot;width&quot;:7959}"/>
</p:tagLst>
</file>

<file path=ppt/tags/tag2.xml><?xml version="1.0" encoding="utf-8"?>
<p:tagLst xmlns:p="http://schemas.openxmlformats.org/presentationml/2006/main">
  <p:tag name="KSO_WM_UNIT_PLACING_PICTURE_USER_VIEWPORT" val="{&quot;height&quot;:4389,&quot;width&quot;:16202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2</Words>
  <Application>WPS 演示</Application>
  <PresentationFormat>宽屏</PresentationFormat>
  <Paragraphs>72</Paragraphs>
  <Slides>1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18</vt:i4>
      </vt:variant>
    </vt:vector>
  </HeadingPairs>
  <TitlesOfParts>
    <vt:vector size="52" baseType="lpstr">
      <vt:lpstr>Arial</vt:lpstr>
      <vt:lpstr>宋体</vt:lpstr>
      <vt:lpstr>Wingdings</vt:lpstr>
      <vt:lpstr>Bahnschrift Condensed</vt:lpstr>
      <vt:lpstr>Gill Sans Ultra Bold</vt:lpstr>
      <vt:lpstr>Segoe UI Black</vt:lpstr>
      <vt:lpstr>Times New Roman</vt:lpstr>
      <vt:lpstr>华康俪金黑W8(P)</vt:lpstr>
      <vt:lpstr>仿宋</vt:lpstr>
      <vt:lpstr>黑体</vt:lpstr>
      <vt:lpstr>Wingdings</vt:lpstr>
      <vt:lpstr>Cambria Math</vt:lpstr>
      <vt:lpstr>等线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      Introduction</vt:lpstr>
      <vt:lpstr>    Introduction</vt:lpstr>
      <vt:lpstr>    Introdu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periment</vt:lpstr>
      <vt:lpstr>Experiment</vt:lpstr>
      <vt:lpstr> 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WPS_1609336823</cp:lastModifiedBy>
  <cp:revision>711</cp:revision>
  <dcterms:created xsi:type="dcterms:W3CDTF">2017-04-22T07:59:00Z</dcterms:created>
  <dcterms:modified xsi:type="dcterms:W3CDTF">2021-04-11T07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90951990D354D5BA2B63A667F1F0158</vt:lpwstr>
  </property>
  <property fmtid="{D5CDD505-2E9C-101B-9397-08002B2CF9AE}" pid="3" name="KSOProductBuildVer">
    <vt:lpwstr>2052-11.1.0.10356</vt:lpwstr>
  </property>
</Properties>
</file>